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58" r:id="rId3"/>
    <p:sldId id="260" r:id="rId4"/>
    <p:sldId id="259" r:id="rId5"/>
    <p:sldId id="261" r:id="rId6"/>
    <p:sldId id="262" r:id="rId7"/>
    <p:sldId id="264" r:id="rId8"/>
    <p:sldId id="263" r:id="rId9"/>
    <p:sldId id="265" r:id="rId10"/>
    <p:sldId id="266" r:id="rId11"/>
    <p:sldId id="267" r:id="rId12"/>
    <p:sldId id="268" r:id="rId13"/>
    <p:sldId id="269" r:id="rId14"/>
    <p:sldId id="270" r:id="rId15"/>
    <p:sldId id="271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6" d="100"/>
          <a:sy n="106" d="100"/>
        </p:scale>
        <p:origin x="672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hetikk\IdeaProjects\diplom\docs\&#1069;&#1082;&#1089;&#1087;&#1077;&#1088;&#1080;&#1084;&#1077;&#1085;&#1090;&#1099;%20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>
                <a:solidFill>
                  <a:schemeClr val="tx1"/>
                </a:solidFill>
              </a:rPr>
              <a:t>Время кластеризации в зависимости от количества слов в файле</a:t>
            </a:r>
            <a:r>
              <a:rPr lang="ru-RU" baseline="0">
                <a:solidFill>
                  <a:schemeClr val="tx1"/>
                </a:solidFill>
              </a:rPr>
              <a:t> </a:t>
            </a:r>
            <a:r>
              <a:rPr lang="ru-RU">
                <a:solidFill>
                  <a:schemeClr val="tx1"/>
                </a:solidFill>
              </a:rPr>
              <a:t>(степенная)</a:t>
            </a: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1276866148339"/>
          <c:y val="0.23711604974611819"/>
          <c:w val="0.85219113367527755"/>
          <c:h val="0.527713959820443"/>
        </c:manualLayout>
      </c:layout>
      <c:scatterChart>
        <c:scatterStyle val="smoothMarker"/>
        <c:varyColors val="0"/>
        <c:ser>
          <c:idx val="1"/>
          <c:order val="0"/>
          <c:tx>
            <c:strRef>
              <c:f>'Эксперимент 1'!$B$2</c:f>
              <c:strCache>
                <c:ptCount val="1"/>
                <c:pt idx="0">
                  <c:v>Время работы (мс)</c:v>
                </c:pt>
              </c:strCache>
            </c:strRef>
          </c:tx>
          <c:xVal>
            <c:numRef>
              <c:f>'Эксперимент 1'!$A$3:$A$8</c:f>
              <c:numCache>
                <c:formatCode>General</c:formatCode>
                <c:ptCount val="6"/>
                <c:pt idx="0">
                  <c:v>5000</c:v>
                </c:pt>
                <c:pt idx="1">
                  <c:v>10000</c:v>
                </c:pt>
                <c:pt idx="2">
                  <c:v>15000</c:v>
                </c:pt>
                <c:pt idx="3">
                  <c:v>20000</c:v>
                </c:pt>
                <c:pt idx="4">
                  <c:v>25000</c:v>
                </c:pt>
                <c:pt idx="5">
                  <c:v>30000</c:v>
                </c:pt>
              </c:numCache>
            </c:numRef>
          </c:xVal>
          <c:yVal>
            <c:numRef>
              <c:f>'Эксперимент 1'!$B$3:$B$8</c:f>
              <c:numCache>
                <c:formatCode>General</c:formatCode>
                <c:ptCount val="6"/>
                <c:pt idx="0">
                  <c:v>2195.7199999999998</c:v>
                </c:pt>
                <c:pt idx="1">
                  <c:v>2735.15</c:v>
                </c:pt>
                <c:pt idx="2">
                  <c:v>3108.07</c:v>
                </c:pt>
                <c:pt idx="3">
                  <c:v>3283.41</c:v>
                </c:pt>
                <c:pt idx="4">
                  <c:v>3509.29</c:v>
                </c:pt>
                <c:pt idx="5">
                  <c:v>3813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76D-49F7-9828-31E536D87481}"/>
            </c:ext>
          </c:extLst>
        </c:ser>
        <c:ser>
          <c:idx val="0"/>
          <c:order val="1"/>
          <c:tx>
            <c:strRef>
              <c:f>'Эксперимент 1'!$B$2</c:f>
              <c:strCache>
                <c:ptCount val="1"/>
                <c:pt idx="0">
                  <c:v>Время работы (мс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wer"/>
            <c:dispRSqr val="1"/>
            <c:dispEq val="1"/>
            <c:trendlineLbl>
              <c:layout>
                <c:manualLayout>
                  <c:x val="-0.14567678238509871"/>
                  <c:y val="0.27210133195967329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ru-RU"/>
                </a:p>
              </c:txPr>
            </c:trendlineLbl>
          </c:trendline>
          <c:xVal>
            <c:numRef>
              <c:f>'Эксперимент 1'!$A$3:$A$8</c:f>
              <c:numCache>
                <c:formatCode>General</c:formatCode>
                <c:ptCount val="6"/>
                <c:pt idx="0">
                  <c:v>5000</c:v>
                </c:pt>
                <c:pt idx="1">
                  <c:v>10000</c:v>
                </c:pt>
                <c:pt idx="2">
                  <c:v>15000</c:v>
                </c:pt>
                <c:pt idx="3">
                  <c:v>20000</c:v>
                </c:pt>
                <c:pt idx="4">
                  <c:v>25000</c:v>
                </c:pt>
                <c:pt idx="5">
                  <c:v>30000</c:v>
                </c:pt>
              </c:numCache>
            </c:numRef>
          </c:xVal>
          <c:yVal>
            <c:numRef>
              <c:f>'Эксперимент 1'!$B$3:$B$8</c:f>
              <c:numCache>
                <c:formatCode>General</c:formatCode>
                <c:ptCount val="6"/>
                <c:pt idx="0">
                  <c:v>2195.7199999999998</c:v>
                </c:pt>
                <c:pt idx="1">
                  <c:v>2735.15</c:v>
                </c:pt>
                <c:pt idx="2">
                  <c:v>3108.07</c:v>
                </c:pt>
                <c:pt idx="3">
                  <c:v>3283.41</c:v>
                </c:pt>
                <c:pt idx="4">
                  <c:v>3509.29</c:v>
                </c:pt>
                <c:pt idx="5">
                  <c:v>3813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276D-49F7-9828-31E536D8748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80225679"/>
        <c:axId val="1580223183"/>
      </c:scatterChart>
      <c:valAx>
        <c:axId val="158022567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80223183"/>
        <c:crosses val="autoZero"/>
        <c:crossBetween val="midCat"/>
      </c:valAx>
      <c:valAx>
        <c:axId val="158022318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80225679"/>
        <c:crosses val="autoZero"/>
        <c:crossBetween val="midCat"/>
      </c:valAx>
    </c:plotArea>
    <c:plotVisOnly val="1"/>
    <c:dispBlanksAs val="gap"/>
    <c:showDLblsOverMax val="0"/>
  </c:chart>
  <c:spPr>
    <a:solidFill>
      <a:schemeClr val="bg1">
        <a:lumMod val="65000"/>
      </a:schemeClr>
    </a:solidFill>
  </c:spPr>
  <c:txPr>
    <a:bodyPr/>
    <a:lstStyle/>
    <a:p>
      <a:pPr>
        <a:defRPr/>
      </a:pPr>
      <a:endParaRPr lang="ru-RU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1173</cdr:x>
      <cdr:y>0.12312</cdr:y>
    </cdr:from>
    <cdr:to>
      <cdr:x>0.05983</cdr:x>
      <cdr:y>0.92211</cdr:y>
    </cdr:to>
    <cdr:sp macro="" textlink="">
      <cdr:nvSpPr>
        <cdr:cNvPr id="2" name="TextBox 1"/>
        <cdr:cNvSpPr txBox="1"/>
      </cdr:nvSpPr>
      <cdr:spPr>
        <a:xfrm xmlns:a="http://schemas.openxmlformats.org/drawingml/2006/main" rot="16200000">
          <a:off x="-1223961" y="1785939"/>
          <a:ext cx="3028950" cy="3905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 anchor="ctr"/>
        <a:lstStyle xmlns:a="http://schemas.openxmlformats.org/drawingml/2006/main"/>
        <a:p xmlns:a="http://schemas.openxmlformats.org/drawingml/2006/main">
          <a:pPr algn="ctr"/>
          <a:r>
            <a:rPr lang="ru-RU" sz="1100"/>
            <a:t>Время </a:t>
          </a:r>
          <a:r>
            <a:rPr lang="ru-RU" sz="1200"/>
            <a:t>работы</a:t>
          </a:r>
          <a:r>
            <a:rPr lang="ru-RU" sz="1100"/>
            <a:t> (мс)</a:t>
          </a:r>
        </a:p>
      </cdr:txBody>
    </cdr:sp>
  </cdr:relSizeAnchor>
  <cdr:relSizeAnchor xmlns:cdr="http://schemas.openxmlformats.org/drawingml/2006/chartDrawing">
    <cdr:from>
      <cdr:x>0.11263</cdr:x>
      <cdr:y>0.85714</cdr:y>
    </cdr:from>
    <cdr:to>
      <cdr:x>0.96791</cdr:x>
      <cdr:y>0.95584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914400" y="3143250"/>
          <a:ext cx="6943725" cy="3619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 anchor="ctr"/>
        <a:lstStyle xmlns:a="http://schemas.openxmlformats.org/drawingml/2006/main"/>
        <a:p xmlns:a="http://schemas.openxmlformats.org/drawingml/2006/main">
          <a:pPr marL="0" marR="0" indent="0" algn="ctr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100">
              <a:effectLst/>
              <a:latin typeface="+mn-lt"/>
              <a:ea typeface="+mn-ea"/>
              <a:cs typeface="+mn-cs"/>
            </a:rPr>
            <a:t>Количество</a:t>
          </a:r>
          <a:r>
            <a:rPr lang="ru-RU" sz="1100" baseline="0">
              <a:effectLst/>
              <a:latin typeface="+mn-lt"/>
              <a:ea typeface="+mn-ea"/>
              <a:cs typeface="+mn-cs"/>
            </a:rPr>
            <a:t> слов в файле</a:t>
          </a:r>
          <a:endParaRPr lang="ru-RU">
            <a:effectLst/>
          </a:endParaRPr>
        </a:p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01173</cdr:x>
      <cdr:y>0.12312</cdr:y>
    </cdr:from>
    <cdr:to>
      <cdr:x>0.05983</cdr:x>
      <cdr:y>0.92211</cdr:y>
    </cdr:to>
    <cdr:sp macro="" textlink="">
      <cdr:nvSpPr>
        <cdr:cNvPr id="3" name="TextBox 1"/>
        <cdr:cNvSpPr txBox="1"/>
      </cdr:nvSpPr>
      <cdr:spPr>
        <a:xfrm xmlns:a="http://schemas.openxmlformats.org/drawingml/2006/main" rot="16200000">
          <a:off x="-1223961" y="1785939"/>
          <a:ext cx="3028950" cy="3905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 anchor="ctr"/>
        <a:lstStyle xmlns:a="http://schemas.openxmlformats.org/drawingml/2006/main"/>
        <a:p xmlns:a="http://schemas.openxmlformats.org/drawingml/2006/main">
          <a:pPr algn="ctr"/>
          <a:r>
            <a:rPr lang="ru-RU" sz="1100"/>
            <a:t>Время </a:t>
          </a:r>
          <a:r>
            <a:rPr lang="ru-RU" sz="1200"/>
            <a:t>работы</a:t>
          </a:r>
          <a:r>
            <a:rPr lang="ru-RU" sz="1100"/>
            <a:t> (мс)</a:t>
          </a:r>
        </a:p>
      </cdr:txBody>
    </cdr:sp>
  </cdr:relSizeAnchor>
  <cdr:relSizeAnchor xmlns:cdr="http://schemas.openxmlformats.org/drawingml/2006/chartDrawing">
    <cdr:from>
      <cdr:x>0.11263</cdr:x>
      <cdr:y>0.85714</cdr:y>
    </cdr:from>
    <cdr:to>
      <cdr:x>0.96791</cdr:x>
      <cdr:y>0.95584</cdr:y>
    </cdr:to>
    <cdr:sp macro="" textlink="">
      <cdr:nvSpPr>
        <cdr:cNvPr id="5" name="TextBox 3"/>
        <cdr:cNvSpPr txBox="1"/>
      </cdr:nvSpPr>
      <cdr:spPr>
        <a:xfrm xmlns:a="http://schemas.openxmlformats.org/drawingml/2006/main">
          <a:off x="914400" y="3143250"/>
          <a:ext cx="6943725" cy="3619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 anchor="ctr"/>
        <a:lstStyle xmlns:a="http://schemas.openxmlformats.org/drawingml/2006/main"/>
        <a:p xmlns:a="http://schemas.openxmlformats.org/drawingml/2006/main">
          <a:pPr marL="0" marR="0" indent="0" algn="ctr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100">
              <a:effectLst/>
              <a:latin typeface="+mn-lt"/>
              <a:ea typeface="+mn-ea"/>
              <a:cs typeface="+mn-cs"/>
            </a:rPr>
            <a:t>Количество</a:t>
          </a:r>
          <a:r>
            <a:rPr lang="ru-RU" sz="1100" baseline="0">
              <a:effectLst/>
              <a:latin typeface="+mn-lt"/>
              <a:ea typeface="+mn-ea"/>
              <a:cs typeface="+mn-cs"/>
            </a:rPr>
            <a:t> слов в файле</a:t>
          </a:r>
          <a:endParaRPr lang="ru-RU">
            <a:effectLst/>
          </a:endParaRPr>
        </a:p>
        <a:p xmlns:a="http://schemas.openxmlformats.org/drawingml/2006/main">
          <a:endParaRPr lang="ru-RU" sz="110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948A98-F206-4B2A-B4FC-058B80366170}" type="datetimeFigureOut">
              <a:rPr lang="ru-RU" smtClean="0"/>
              <a:t>15.06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001065-6D20-4677-8E96-0DF1DE1F61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1859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A72455-36D1-45AB-AB64-6E28C094F672}" type="datetime1">
              <a:rPr lang="ru-RU" smtClean="0"/>
              <a:t>15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22FBA-BF31-4D4C-879C-24C2A017845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57039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3C163-A235-4650-85AC-0E51E9142198}" type="datetime1">
              <a:rPr lang="ru-RU" smtClean="0"/>
              <a:t>15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22FBA-BF31-4D4C-879C-24C2A017845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3606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5C6-5741-467F-8559-8590B93419DD}" type="datetime1">
              <a:rPr lang="ru-RU" smtClean="0"/>
              <a:t>15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22FBA-BF31-4D4C-879C-24C2A017845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0303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5365E8-86F7-47BC-94A9-787B9E01F971}" type="datetime1">
              <a:rPr lang="ru-RU" smtClean="0"/>
              <a:t>15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22FBA-BF31-4D4C-879C-24C2A017845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23549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C50D95-D560-411D-AA77-78F3C11895E7}" type="datetime1">
              <a:rPr lang="ru-RU" smtClean="0"/>
              <a:t>15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22FBA-BF31-4D4C-879C-24C2A017845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60481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A2705A-7459-4977-8345-EC510BD5A15F}" type="datetime1">
              <a:rPr lang="ru-RU" smtClean="0"/>
              <a:t>15.06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22FBA-BF31-4D4C-879C-24C2A017845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35408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A00A6-D93D-4E6C-9BAD-EBB31E61943C}" type="datetime1">
              <a:rPr lang="ru-RU" smtClean="0"/>
              <a:t>15.06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22FBA-BF31-4D4C-879C-24C2A017845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81181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0AD28-AF5C-4158-90C4-449893E96BDC}" type="datetime1">
              <a:rPr lang="ru-RU" smtClean="0"/>
              <a:t>15.06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22FBA-BF31-4D4C-879C-24C2A017845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82013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97E83-8DCE-446B-9FE3-BDA32A271672}" type="datetime1">
              <a:rPr lang="ru-RU" smtClean="0"/>
              <a:t>15.06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22FBA-BF31-4D4C-879C-24C2A017845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9989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F0C8B-0728-465A-B0E0-66F73F6F6D8A}" type="datetime1">
              <a:rPr lang="ru-RU" smtClean="0"/>
              <a:t>15.06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22FBA-BF31-4D4C-879C-24C2A017845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201386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5F9C5-23EA-4060-A2CA-FAF8EB4080BB}" type="datetime1">
              <a:rPr lang="ru-RU" smtClean="0"/>
              <a:t>15.06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22FBA-BF31-4D4C-879C-24C2A017845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61094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737BE1-8460-494A-B356-20C024961DE7}" type="datetime1">
              <a:rPr lang="ru-RU" smtClean="0"/>
              <a:t>15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F22FBA-BF31-4D4C-879C-24C2A017845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71206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072785" y="449864"/>
            <a:ext cx="111192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chemeClr val="bg2">
                    <a:lumMod val="90000"/>
                  </a:schemeClr>
                </a:solidFill>
                <a:latin typeface="Times New Roman" pitchFamily="18" charset="0"/>
                <a:cs typeface="Times New Roman" pitchFamily="18" charset="0"/>
              </a:rPr>
              <a:t>МИНИСТЕРСТВО ОБРАЗОВАНИЯ И НАУКИ РОССИЙСКОЙ ФЕДЕРАЦИИ</a:t>
            </a:r>
            <a:br>
              <a:rPr lang="ru-RU" dirty="0" smtClean="0">
                <a:solidFill>
                  <a:schemeClr val="bg2">
                    <a:lumMod val="9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chemeClr val="bg2">
                    <a:lumMod val="90000"/>
                  </a:schemeClr>
                </a:solidFill>
                <a:latin typeface="Times New Roman" pitchFamily="18" charset="0"/>
                <a:cs typeface="Times New Roman" pitchFamily="18" charset="0"/>
              </a:rPr>
              <a:t>ФГБОУ ВО Северо-Кавказский горно-металлургический институт </a:t>
            </a:r>
          </a:p>
          <a:p>
            <a:pPr algn="ctr"/>
            <a:r>
              <a:rPr lang="ru-RU" dirty="0" smtClean="0">
                <a:solidFill>
                  <a:schemeClr val="bg2">
                    <a:lumMod val="90000"/>
                  </a:schemeClr>
                </a:solidFill>
                <a:latin typeface="Times New Roman" pitchFamily="18" charset="0"/>
                <a:cs typeface="Times New Roman" pitchFamily="18" charset="0"/>
              </a:rPr>
              <a:t>(государственный технологический университет)</a:t>
            </a:r>
            <a:endParaRPr lang="ru-RU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103" y="194903"/>
            <a:ext cx="1459018" cy="1410384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729346" y="2364809"/>
            <a:ext cx="67333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Разработка системы кластеризации документов на базе методов машинного обучения»</a:t>
            </a:r>
            <a:endParaRPr lang="ru-RU" sz="32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90540" y="4334232"/>
            <a:ext cx="4183320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8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л</a:t>
            </a:r>
            <a:r>
              <a:rPr lang="en-US" sz="28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r"/>
            <a:r>
              <a:rPr lang="ru-RU" sz="28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удент</a:t>
            </a:r>
            <a:r>
              <a:rPr lang="en-US" sz="28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уппы </a:t>
            </a:r>
            <a:r>
              <a:rPr lang="ru-RU" sz="2800" dirty="0" err="1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Вб</a:t>
            </a:r>
            <a:r>
              <a:rPr lang="ru-RU" sz="28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-1</a:t>
            </a:r>
          </a:p>
          <a:p>
            <a:pPr algn="r"/>
            <a:r>
              <a:rPr lang="ru-RU" sz="2800" dirty="0" err="1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стуев</a:t>
            </a:r>
            <a:r>
              <a:rPr lang="ru-RU" sz="28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Х.А.</a:t>
            </a:r>
          </a:p>
          <a:p>
            <a:pPr algn="r"/>
            <a:r>
              <a:rPr lang="ru-RU" sz="28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учный руководитель:</a:t>
            </a:r>
          </a:p>
          <a:p>
            <a:pPr algn="r"/>
            <a:r>
              <a:rPr lang="ru-RU" sz="28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.т.н</a:t>
            </a:r>
            <a:r>
              <a:rPr lang="ru-RU" sz="28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ru-RU" sz="28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ц. </a:t>
            </a:r>
            <a:r>
              <a:rPr lang="ru-RU" sz="2800" dirty="0" err="1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удаева</a:t>
            </a:r>
            <a:r>
              <a:rPr lang="ru-RU" sz="28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А.А.</a:t>
            </a:r>
          </a:p>
          <a:p>
            <a:endParaRPr lang="ru-RU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A2B4-4E75-478C-BFCB-35F7C62075D5}" type="slidenum">
              <a:rPr lang="ru-RU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fld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6731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156867" y="413406"/>
            <a:ext cx="6069867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жим «Кластеризация»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371152" y="6356350"/>
            <a:ext cx="820847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ru-RU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3144" y="1326239"/>
            <a:ext cx="5565712" cy="5364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103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066555" y="413406"/>
            <a:ext cx="6250494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жим </a:t>
            </a:r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Классификация»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371152" y="6356350"/>
            <a:ext cx="820847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ru-RU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6425" y="1182847"/>
            <a:ext cx="5719150" cy="5519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9045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811624" y="250443"/>
            <a:ext cx="456875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с классами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162923" y="6356350"/>
            <a:ext cx="875168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ru-RU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/>
          <p:nvPr/>
        </p:nvPicPr>
        <p:blipFill>
          <a:blip r:embed="rId3"/>
          <a:stretch>
            <a:fillRect/>
          </a:stretch>
        </p:blipFill>
        <p:spPr>
          <a:xfrm>
            <a:off x="3373455" y="1272470"/>
            <a:ext cx="5445090" cy="5255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955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907423" y="0"/>
            <a:ext cx="456875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с классами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162923" y="6356350"/>
            <a:ext cx="875168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ru-RU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3"/>
          <a:stretch>
            <a:fillRect/>
          </a:stretch>
        </p:blipFill>
        <p:spPr>
          <a:xfrm>
            <a:off x="579421" y="1010831"/>
            <a:ext cx="5219533" cy="5037944"/>
          </a:xfrm>
          <a:prstGeom prst="rect">
            <a:avLst/>
          </a:prstGeom>
        </p:spPr>
      </p:pic>
      <p:pic>
        <p:nvPicPr>
          <p:cNvPr id="8" name="Рисунок 7"/>
          <p:cNvPicPr/>
          <p:nvPr/>
        </p:nvPicPr>
        <p:blipFill>
          <a:blip r:embed="rId4"/>
          <a:stretch>
            <a:fillRect/>
          </a:stretch>
        </p:blipFill>
        <p:spPr>
          <a:xfrm>
            <a:off x="6380974" y="1010831"/>
            <a:ext cx="5219533" cy="5003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266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5440054" y="413406"/>
            <a:ext cx="1503489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err="1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апав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162923" y="6356350"/>
            <a:ext cx="875168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fld>
            <a:endParaRPr lang="ru-RU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Диаграмма 3"/>
          <p:cNvGraphicFramePr/>
          <p:nvPr>
            <p:extLst>
              <p:ext uri="{D42A27DB-BD31-4B8C-83A1-F6EECF244321}">
                <p14:modId xmlns:p14="http://schemas.microsoft.com/office/powerpoint/2010/main" val="1186715717"/>
              </p:ext>
            </p:extLst>
          </p:nvPr>
        </p:nvGraphicFramePr>
        <p:xfrm>
          <a:off x="3125787" y="2070100"/>
          <a:ext cx="5940425" cy="2717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4199211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5440054" y="413406"/>
            <a:ext cx="1503489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err="1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апав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162923" y="6356350"/>
            <a:ext cx="875168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ru-RU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504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5326398" y="487762"/>
            <a:ext cx="1539204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ель</a:t>
            </a:r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68309" y="1331559"/>
            <a:ext cx="100674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ru-RU" sz="24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здание программного средства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способного </a:t>
            </a:r>
            <a:r>
              <a:rPr lang="ru-RU" sz="2400" dirty="0" err="1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теризовать</a:t>
            </a:r>
            <a:r>
              <a:rPr lang="ru-RU" sz="24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цировать различные </a:t>
            </a:r>
            <a:r>
              <a:rPr lang="ru-RU" sz="24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боры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ументов</a:t>
            </a:r>
            <a:r>
              <a:rPr lang="ru-RU" sz="32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32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5109255" y="2434379"/>
            <a:ext cx="1973489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чи</a:t>
            </a:r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04657" y="3200396"/>
            <a:ext cx="858268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вести аналитический обзор предметной области.</a:t>
            </a:r>
          </a:p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брать математическую модель и </a:t>
            </a:r>
            <a:r>
              <a:rPr lang="ru-RU" sz="24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тод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е решения</a:t>
            </a:r>
          </a:p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здать программный комплекс, реализующий выбранную математическую модель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ru-RU" sz="24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вест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яд экспериментов, показывающих эффективность разработанного программного комплекса</a:t>
            </a:r>
            <a:endParaRPr lang="ru-RU" sz="3200" dirty="0" smtClean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688024" y="6356350"/>
            <a:ext cx="503975" cy="406589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ru-RU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9738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688024" y="6356350"/>
            <a:ext cx="503975" cy="406589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ru-RU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6273" y="469390"/>
            <a:ext cx="4163738" cy="3450821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354562" y="469390"/>
            <a:ext cx="7315201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ru-RU" sz="2400" dirty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теризация — задача группировки множества объектов на подмножества (кластеры) таким образом, чтобы объекты из одного кластера были более похожи друг на друга, чем на объекты из других кластеров по какому-либо критерию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592024" y="4781132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sz="2400" dirty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 — это система распределения предметов, явлений или понятий какой-нибудь области на классы, разделы и разряды.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562" y="3205915"/>
            <a:ext cx="3156958" cy="3150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1561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4502454" y="440566"/>
            <a:ext cx="3187090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нение</a:t>
            </a:r>
            <a:endParaRPr lang="ru-RU" sz="5400" dirty="0">
              <a:ln w="0"/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688024" y="6356350"/>
            <a:ext cx="503975" cy="406589"/>
          </a:xfrm>
        </p:spPr>
        <p:txBody>
          <a:bodyPr/>
          <a:lstStyle/>
          <a:p>
            <a:fld id="{88F22FBA-BF31-4D4C-879C-24C2A0178456}" type="slidenum">
              <a:rPr lang="ru-RU" sz="4800" smtClean="0"/>
              <a:t>4</a:t>
            </a:fld>
            <a:endParaRPr lang="ru-RU" sz="4800" dirty="0"/>
          </a:p>
        </p:txBody>
      </p:sp>
      <p:sp>
        <p:nvSpPr>
          <p:cNvPr id="2" name="TextBox 1"/>
          <p:cNvSpPr txBox="1"/>
          <p:nvPr/>
        </p:nvSpPr>
        <p:spPr>
          <a:xfrm>
            <a:off x="3829192" y="1905506"/>
            <a:ext cx="453361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ru-RU" sz="32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дицина</a:t>
            </a:r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ru-RU" sz="32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мпьютерные науки</a:t>
            </a:r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ru-RU" sz="32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ркетинг </a:t>
            </a:r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ru-RU" sz="32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тернет</a:t>
            </a:r>
          </a:p>
        </p:txBody>
      </p:sp>
    </p:spTree>
    <p:extLst>
      <p:ext uri="{BB962C8B-B14F-4D97-AF65-F5344CB8AC3E}">
        <p14:creationId xmlns:p14="http://schemas.microsoft.com/office/powerpoint/2010/main" val="1126973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977205" y="467727"/>
            <a:ext cx="4411079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ипы алгоритмов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688024" y="6356350"/>
            <a:ext cx="503975" cy="334161"/>
          </a:xfrm>
        </p:spPr>
        <p:txBody>
          <a:bodyPr/>
          <a:lstStyle/>
          <a:p>
            <a:fld id="{88F22FBA-BF31-4D4C-879C-24C2A0178456}" type="slidenum">
              <a:rPr lang="ru-RU" sz="4800" smtClean="0"/>
              <a:t>5</a:t>
            </a:fld>
            <a:endParaRPr lang="ru-RU" sz="4800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1278292" y="1237168"/>
            <a:ext cx="9943235" cy="59965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71600" lvl="2" indent="-457200" algn="just">
              <a:lnSpc>
                <a:spcPct val="150000"/>
              </a:lnSpc>
              <a:spcBef>
                <a:spcPts val="200"/>
              </a:spcBef>
              <a:spcAft>
                <a:spcPts val="0"/>
              </a:spcAft>
              <a:buClr>
                <a:schemeClr val="bg2">
                  <a:lumMod val="90000"/>
                </a:schemeClr>
              </a:buClr>
              <a:buFont typeface="Wingdings" panose="05000000000000000000" pitchFamily="2" charset="2"/>
              <a:buChar char="v"/>
            </a:pPr>
            <a:r>
              <a:rPr lang="ru-RU" sz="32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лгоритмы квадратичной </a:t>
            </a:r>
            <a:r>
              <a:rPr lang="ru-RU" sz="32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шибки</a:t>
            </a:r>
          </a:p>
          <a:p>
            <a:pPr marL="1371600" lvl="2" indent="-457200" algn="just">
              <a:lnSpc>
                <a:spcPct val="150000"/>
              </a:lnSpc>
              <a:spcBef>
                <a:spcPts val="200"/>
              </a:spcBef>
              <a:spcAft>
                <a:spcPts val="0"/>
              </a:spcAft>
              <a:buClr>
                <a:schemeClr val="bg2">
                  <a:lumMod val="90000"/>
                </a:schemeClr>
              </a:buClr>
              <a:buFont typeface="Wingdings" panose="05000000000000000000" pitchFamily="2" charset="2"/>
              <a:buChar char="v"/>
            </a:pPr>
            <a:r>
              <a:rPr lang="ru-RU" sz="32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ерархические алгоритмы</a:t>
            </a:r>
          </a:p>
          <a:p>
            <a:pPr marL="1371600" lvl="2" indent="-457200" algn="just">
              <a:lnSpc>
                <a:spcPct val="150000"/>
              </a:lnSpc>
              <a:spcBef>
                <a:spcPts val="200"/>
              </a:spcBef>
              <a:buClr>
                <a:schemeClr val="bg2">
                  <a:lumMod val="90000"/>
                </a:schemeClr>
              </a:buClr>
              <a:buFont typeface="Wingdings" panose="05000000000000000000" pitchFamily="2" charset="2"/>
              <a:buChar char="v"/>
            </a:pPr>
            <a:r>
              <a:rPr lang="ru-RU" sz="32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четкие алгоритмы</a:t>
            </a:r>
          </a:p>
          <a:p>
            <a:pPr marL="1371600" lvl="2" indent="-457200" algn="just">
              <a:lnSpc>
                <a:spcPct val="150000"/>
              </a:lnSpc>
              <a:spcBef>
                <a:spcPts val="200"/>
              </a:spcBef>
              <a:buClr>
                <a:schemeClr val="bg2">
                  <a:lumMod val="90000"/>
                </a:schemeClr>
              </a:buClr>
              <a:buFont typeface="Wingdings" panose="05000000000000000000" pitchFamily="2" charset="2"/>
              <a:buChar char="v"/>
            </a:pPr>
            <a:r>
              <a:rPr lang="ru-RU" sz="32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ы, основанные на теории </a:t>
            </a:r>
            <a:r>
              <a:rPr lang="ru-RU" sz="32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фов</a:t>
            </a:r>
          </a:p>
          <a:p>
            <a:pPr marL="1371600" lvl="2" indent="-457200" algn="just">
              <a:lnSpc>
                <a:spcPct val="150000"/>
              </a:lnSpc>
              <a:spcBef>
                <a:spcPts val="200"/>
              </a:spcBef>
              <a:buClr>
                <a:schemeClr val="bg2">
                  <a:lumMod val="90000"/>
                </a:schemeClr>
              </a:buClr>
              <a:buFont typeface="Wingdings" panose="05000000000000000000" pitchFamily="2" charset="2"/>
              <a:buChar char="v"/>
            </a:pPr>
            <a:r>
              <a:rPr lang="ru-RU" sz="32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выделения связных </a:t>
            </a:r>
            <a:r>
              <a:rPr lang="ru-RU" sz="32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мпонент</a:t>
            </a:r>
          </a:p>
          <a:p>
            <a:pPr marL="1371600" lvl="2" indent="-457200" algn="just">
              <a:lnSpc>
                <a:spcPct val="150000"/>
              </a:lnSpc>
              <a:spcBef>
                <a:spcPts val="200"/>
              </a:spcBef>
              <a:buClr>
                <a:schemeClr val="bg2">
                  <a:lumMod val="90000"/>
                </a:schemeClr>
              </a:buClr>
              <a:buFont typeface="Wingdings" panose="05000000000000000000" pitchFamily="2" charset="2"/>
              <a:buChar char="v"/>
            </a:pPr>
            <a:r>
              <a:rPr lang="ru-RU" sz="32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минимального покрывающего дерева</a:t>
            </a:r>
          </a:p>
          <a:p>
            <a:pPr marL="1371600" lvl="2" indent="-457200" algn="just">
              <a:lnSpc>
                <a:spcPct val="150000"/>
              </a:lnSpc>
              <a:spcBef>
                <a:spcPts val="200"/>
              </a:spcBef>
              <a:buClr>
                <a:schemeClr val="bg2">
                  <a:lumMod val="90000"/>
                </a:schemeClr>
              </a:buClr>
              <a:buFont typeface="Wingdings" panose="05000000000000000000" pitchFamily="2" charset="2"/>
              <a:buChar char="v"/>
            </a:pPr>
            <a:r>
              <a:rPr lang="ru-RU" sz="32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послойной кластеризации  </a:t>
            </a:r>
            <a:endParaRPr lang="ru-RU" sz="3200" dirty="0" smtClean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algn="just">
              <a:lnSpc>
                <a:spcPct val="150000"/>
              </a:lnSpc>
              <a:spcBef>
                <a:spcPts val="200"/>
              </a:spcBef>
              <a:spcAft>
                <a:spcPts val="0"/>
              </a:spcAft>
              <a:buClr>
                <a:srgbClr val="2E74B5"/>
              </a:buClr>
            </a:pPr>
            <a:endParaRPr lang="ru-RU" sz="2400" dirty="0">
              <a:solidFill>
                <a:schemeClr val="bg2">
                  <a:lumMod val="90000"/>
                </a:schemeClr>
              </a:solidFill>
              <a:effectLst/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6854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831509" y="395299"/>
            <a:ext cx="472058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становка задачи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688024" y="6356350"/>
            <a:ext cx="503975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ru-RU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schemeClr val="bg2">
                  <a:lumMod val="90000"/>
                </a:schemeClr>
              </a:solidFill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859069"/>
              </p:ext>
            </p:extLst>
          </p:nvPr>
        </p:nvGraphicFramePr>
        <p:xfrm>
          <a:off x="1695426" y="1720160"/>
          <a:ext cx="8801148" cy="356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r:id="rId4" imgW="4203700" imgH="1701800" progId="Equation.DSMT4">
                  <p:embed/>
                </p:oleObj>
              </mc:Choice>
              <mc:Fallback>
                <p:oleObj r:id="rId4" imgW="4203700" imgH="1701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26" y="1720160"/>
                        <a:ext cx="8801148" cy="3560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8548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831509" y="395299"/>
            <a:ext cx="472058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становка задачи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688024" y="6356350"/>
            <a:ext cx="503975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ru-RU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981865" y="1907599"/>
            <a:ext cx="657023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Обозначения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en-US" i="1" dirty="0">
                <a:solidFill>
                  <a:schemeClr val="bg2">
                    <a:lumMod val="90000"/>
                  </a:schemeClr>
                </a:solidFill>
              </a:rPr>
              <a:t>D</a:t>
            </a:r>
            <a:r>
              <a:rPr lang="ru-RU" dirty="0">
                <a:solidFill>
                  <a:schemeClr val="bg2">
                    <a:lumMod val="90000"/>
                  </a:schemeClr>
                </a:solidFill>
              </a:rPr>
              <a:t> – исходное множество документов </a:t>
            </a:r>
            <a:r>
              <a:rPr lang="ru-RU" dirty="0" smtClean="0">
                <a:solidFill>
                  <a:schemeClr val="bg2">
                    <a:lumMod val="90000"/>
                  </a:schemeClr>
                </a:solidFill>
              </a:rPr>
              <a:t>коллекции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en-US" i="1" dirty="0">
                <a:solidFill>
                  <a:schemeClr val="bg2">
                    <a:lumMod val="90000"/>
                  </a:schemeClr>
                </a:solidFill>
              </a:rPr>
              <a:t>d</a:t>
            </a:r>
            <a:r>
              <a:rPr lang="en-US" i="1" baseline="-25000" dirty="0">
                <a:solidFill>
                  <a:schemeClr val="bg2">
                    <a:lumMod val="90000"/>
                  </a:schemeClr>
                </a:solidFill>
              </a:rPr>
              <a:t>i</a:t>
            </a:r>
            <a:r>
              <a:rPr lang="en-US" dirty="0">
                <a:solidFill>
                  <a:schemeClr val="bg2">
                    <a:lumMod val="90000"/>
                  </a:schemeClr>
                </a:solidFill>
              </a:rPr>
              <a:t> </a:t>
            </a:r>
            <a:r>
              <a:rPr lang="ru-RU" dirty="0">
                <a:solidFill>
                  <a:schemeClr val="bg2">
                    <a:lumMod val="90000"/>
                  </a:schemeClr>
                </a:solidFill>
                <a:sym typeface="Symbol" panose="05050102010706020507" pitchFamily="18" charset="2"/>
              </a:rPr>
              <a:t></a:t>
            </a:r>
            <a:r>
              <a:rPr lang="ru-RU" dirty="0">
                <a:solidFill>
                  <a:schemeClr val="bg2">
                    <a:lumMod val="90000"/>
                  </a:schemeClr>
                </a:solidFill>
              </a:rPr>
              <a:t> </a:t>
            </a:r>
            <a:r>
              <a:rPr lang="en-US" i="1" dirty="0">
                <a:solidFill>
                  <a:schemeClr val="bg2">
                    <a:lumMod val="90000"/>
                  </a:schemeClr>
                </a:solidFill>
              </a:rPr>
              <a:t>D</a:t>
            </a:r>
            <a:r>
              <a:rPr lang="ru-RU" dirty="0">
                <a:solidFill>
                  <a:schemeClr val="bg2">
                    <a:lumMod val="90000"/>
                  </a:schemeClr>
                </a:solidFill>
              </a:rPr>
              <a:t> – </a:t>
            </a:r>
            <a:r>
              <a:rPr lang="en-US" i="1" dirty="0" err="1">
                <a:solidFill>
                  <a:schemeClr val="bg2">
                    <a:lumMod val="90000"/>
                  </a:schemeClr>
                </a:solidFill>
              </a:rPr>
              <a:t>i</a:t>
            </a:r>
            <a:r>
              <a:rPr lang="ru-RU" dirty="0">
                <a:solidFill>
                  <a:schemeClr val="bg2">
                    <a:lumMod val="90000"/>
                  </a:schemeClr>
                </a:solidFill>
              </a:rPr>
              <a:t>-й документ множества </a:t>
            </a:r>
            <a:r>
              <a:rPr lang="en-US" i="1" dirty="0" smtClean="0">
                <a:solidFill>
                  <a:schemeClr val="bg2">
                    <a:lumMod val="90000"/>
                  </a:schemeClr>
                </a:solidFill>
              </a:rPr>
              <a:t>D</a:t>
            </a:r>
            <a:endParaRPr lang="ru-RU" i="1" dirty="0" smtClean="0">
              <a:solidFill>
                <a:schemeClr val="bg2">
                  <a:lumMod val="90000"/>
                </a:schemeClr>
              </a:solidFill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endParaRPr lang="ru-RU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407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-69681" y="413406"/>
            <a:ext cx="12522980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теризация )) заменить на слайды с решением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688024" y="6356350"/>
            <a:ext cx="503975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ru-RU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379144" y="1720840"/>
            <a:ext cx="9433711" cy="4457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9580" indent="635" algn="just">
              <a:lnSpc>
                <a:spcPct val="150000"/>
              </a:lnSpc>
              <a:spcAft>
                <a:spcPts val="0"/>
              </a:spcAft>
            </a:pPr>
            <a:r>
              <a:rPr lang="ru-RU" sz="24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Шаг 1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Считать содержимое всех файлов и объединить слова в единый список, предварительно определив основу каждого слова;</a:t>
            </a:r>
          </a:p>
          <a:p>
            <a:pPr marL="449580" indent="635" algn="just">
              <a:lnSpc>
                <a:spcPct val="150000"/>
              </a:lnSpc>
              <a:spcAft>
                <a:spcPts val="0"/>
              </a:spcAft>
            </a:pPr>
            <a:r>
              <a:rPr lang="ru-RU" sz="24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Шаг 2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Строим матрицу схожести документов, используя выбранную меру расстояния и </a:t>
            </a:r>
            <a:r>
              <a:rPr lang="en-US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F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DF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;</a:t>
            </a:r>
          </a:p>
          <a:p>
            <a:pPr marL="449580" indent="635" algn="just">
              <a:lnSpc>
                <a:spcPct val="150000"/>
              </a:lnSpc>
              <a:spcAft>
                <a:spcPts val="0"/>
              </a:spcAft>
            </a:pPr>
            <a:r>
              <a:rPr lang="ru-RU" sz="24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Шаг 3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Нормализуем полученную на предыдущем шаге матрицу;</a:t>
            </a:r>
          </a:p>
          <a:p>
            <a:pPr marL="449580" indent="635" algn="just">
              <a:lnSpc>
                <a:spcPct val="150000"/>
              </a:lnSpc>
              <a:spcAft>
                <a:spcPts val="0"/>
              </a:spcAft>
            </a:pPr>
            <a:r>
              <a:rPr lang="ru-RU" sz="24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Шаг 4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Используя алгоритм Прима, строим минимальное </a:t>
            </a:r>
            <a:r>
              <a:rPr lang="ru-RU" sz="2400" dirty="0" err="1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остовно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дерево и удаляем ребра таким образом, чтобы расстояние между документами, попавшими в одну группу было минимальным.</a:t>
            </a:r>
          </a:p>
        </p:txBody>
      </p:sp>
    </p:spTree>
    <p:extLst>
      <p:ext uri="{BB962C8B-B14F-4D97-AF65-F5344CB8AC3E}">
        <p14:creationId xmlns:p14="http://schemas.microsoft.com/office/powerpoint/2010/main" val="1499733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121326" y="413406"/>
            <a:ext cx="12140952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 ) заменить на слайды с </a:t>
            </a:r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м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688024" y="6356350"/>
            <a:ext cx="503975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ru-RU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934891" y="1549786"/>
            <a:ext cx="1032221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9580" indent="635" algn="just">
              <a:lnSpc>
                <a:spcPct val="150000"/>
              </a:lnSpc>
              <a:spcAft>
                <a:spcPts val="0"/>
              </a:spcAft>
            </a:pPr>
            <a:r>
              <a:rPr lang="ru-RU" sz="24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Шаг 1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Считать содержимое файл классов и объединить ключевые слова в единый список, предварительно определив основу каждого слова;</a:t>
            </a:r>
          </a:p>
          <a:p>
            <a:pPr marL="449580" indent="635" algn="just">
              <a:lnSpc>
                <a:spcPct val="150000"/>
              </a:lnSpc>
              <a:spcAft>
                <a:spcPts val="0"/>
              </a:spcAft>
            </a:pPr>
            <a:r>
              <a:rPr lang="ru-RU" sz="24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Шаг 2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Считывать файлы, подсчитать слова, которые входят с словарь предварительно получив их основу и строим матрицу, у который по горизонтали файлы, по вертикали количество слов, входящих в словарь;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24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Шаг 3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Нормализуем матрицу;</a:t>
            </a:r>
          </a:p>
          <a:p>
            <a:pPr marL="449580" indent="635" algn="just">
              <a:lnSpc>
                <a:spcPct val="150000"/>
              </a:lnSpc>
              <a:spcAft>
                <a:spcPts val="0"/>
              </a:spcAft>
            </a:pPr>
            <a:r>
              <a:rPr lang="ru-RU" sz="24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Шаг 4. </a:t>
            </a:r>
            <a:r>
              <a:rPr lang="ru-RU" sz="24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Сравниваем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расстояния </a:t>
            </a:r>
            <a:r>
              <a:rPr lang="en-US" sz="2400" i="1" dirty="0" err="1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го документа с </a:t>
            </a:r>
            <a:r>
              <a:rPr lang="en-US" sz="24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j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ой группой и определяем самою подходящую.</a:t>
            </a:r>
          </a:p>
        </p:txBody>
      </p:sp>
    </p:spTree>
    <p:extLst>
      <p:ext uri="{BB962C8B-B14F-4D97-AF65-F5344CB8AC3E}">
        <p14:creationId xmlns:p14="http://schemas.microsoft.com/office/powerpoint/2010/main" val="1249290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1</TotalTime>
  <Words>420</Words>
  <Application>Microsoft Office PowerPoint</Application>
  <PresentationFormat>Широкоэкранный</PresentationFormat>
  <Paragraphs>71</Paragraphs>
  <Slides>1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3" baseType="lpstr">
      <vt:lpstr>Arial</vt:lpstr>
      <vt:lpstr>Calibri</vt:lpstr>
      <vt:lpstr>Calibri Light</vt:lpstr>
      <vt:lpstr>Symbol</vt:lpstr>
      <vt:lpstr>Times New Roman</vt:lpstr>
      <vt:lpstr>Wingdings</vt:lpstr>
      <vt:lpstr>Тема Office</vt:lpstr>
      <vt:lpstr>Equation.DSMT4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etikk</dc:creator>
  <cp:lastModifiedBy>hetikk</cp:lastModifiedBy>
  <cp:revision>31</cp:revision>
  <dcterms:created xsi:type="dcterms:W3CDTF">2021-06-12T13:18:06Z</dcterms:created>
  <dcterms:modified xsi:type="dcterms:W3CDTF">2021-06-15T00:56:52Z</dcterms:modified>
</cp:coreProperties>
</file>